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91" r:id="rId2"/>
    <p:sldId id="481" r:id="rId3"/>
    <p:sldId id="480" r:id="rId4"/>
    <p:sldId id="429" r:id="rId5"/>
    <p:sldId id="430" r:id="rId6"/>
    <p:sldId id="431" r:id="rId7"/>
    <p:sldId id="432" r:id="rId8"/>
    <p:sldId id="433" r:id="rId9"/>
    <p:sldId id="434" r:id="rId10"/>
    <p:sldId id="464" r:id="rId11"/>
    <p:sldId id="465" r:id="rId12"/>
    <p:sldId id="466" r:id="rId13"/>
    <p:sldId id="467" r:id="rId14"/>
    <p:sldId id="468" r:id="rId15"/>
    <p:sldId id="469" r:id="rId16"/>
    <p:sldId id="470" r:id="rId17"/>
    <p:sldId id="471" r:id="rId18"/>
    <p:sldId id="472" r:id="rId19"/>
    <p:sldId id="473" r:id="rId20"/>
    <p:sldId id="474" r:id="rId21"/>
    <p:sldId id="475" r:id="rId22"/>
    <p:sldId id="476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8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30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8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5946" y="1447800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7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209800"/>
            <a:ext cx="708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Brief history of physics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</a:rPr>
              <a:t>Some basics …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</a:rPr>
              <a:t>Chapter 21</a:t>
            </a:r>
            <a:endParaRPr lang="en-US" sz="28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Static Electricity and Charge Conservation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Charges in Atom, Insulators and Conductors &amp; Induced Charge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  <a:endParaRPr lang="en-US" sz="2400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10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762000"/>
          </a:xfrm>
        </p:spPr>
        <p:txBody>
          <a:bodyPr/>
          <a:lstStyle/>
          <a:p>
            <a:r>
              <a:rPr lang="en-US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17525" y="5562600"/>
            <a:ext cx="7986713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7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</p:nvPr>
        </p:nvGraphicFramePr>
        <p:xfrm>
          <a:off x="609600" y="1066800"/>
          <a:ext cx="7772400" cy="4163694"/>
        </p:xfrm>
        <a:graphic>
          <a:graphicData uri="http://schemas.openxmlformats.org/drawingml/2006/table">
            <a:tbl>
              <a:tblPr/>
              <a:tblGrid>
                <a:gridCol w="3048000"/>
                <a:gridCol w="2133600"/>
                <a:gridCol w="25908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3361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11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667796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41C1-A49E-6B45-AB4C-7ECC49233CB6}" type="slidenum">
              <a:rPr lang="en-US"/>
              <a:pPr/>
              <a:t>12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r>
              <a:rPr lang="en-US" sz="4000"/>
              <a:t>How do we convert quantities from one unit to another?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1 =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889750" y="12954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2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2719388" y="12954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charset="0"/>
              </a:rPr>
              <a:t>Conversion factor X</a:t>
            </a:r>
          </a:p>
        </p:txBody>
      </p:sp>
      <p:graphicFrame>
        <p:nvGraphicFramePr>
          <p:cNvPr id="178182" name="Group 6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7438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3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 dirty="0" smtClean="0"/>
              <a:t>What does the Electric Force do?</a:t>
            </a:r>
            <a:endParaRPr 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lectric force is the bases of modern technolog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irtually everything we use every day uses electric force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Can you give a few examples?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But this force also affects many other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aking up materials with atoms and molecul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iological metabolic processes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Nerve signals, heart pumping, etc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Virtually all the forces we have learned in Physics I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riction, normal force, elastic force and other contact forces are the results of electric forces acting at the atomic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2052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14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 dirty="0"/>
              <a:t>Electricity is from Greek word </a:t>
            </a:r>
            <a:r>
              <a:rPr lang="en-US" sz="2800" dirty="0" err="1">
                <a:latin typeface="Monotype Corsiva" charset="0"/>
              </a:rPr>
              <a:t>elecktron</a:t>
            </a:r>
            <a:r>
              <a:rPr lang="en-US" sz="2800" dirty="0">
                <a:latin typeface="Monotype Corsiva" charset="0"/>
              </a:rPr>
              <a:t>=</a:t>
            </a:r>
            <a:r>
              <a:rPr lang="en-US" sz="2800" dirty="0"/>
              <a:t>amber, a petrified tree resin that attracts matter</a:t>
            </a:r>
            <a:r>
              <a:rPr lang="en-US" sz="2800" dirty="0" smtClean="0"/>
              <a:t> when </a:t>
            </a:r>
            <a:r>
              <a:rPr lang="en-US" sz="2800" dirty="0"/>
              <a:t>rubbed</a:t>
            </a:r>
          </a:p>
          <a:p>
            <a:r>
              <a:rPr lang="en-US" sz="2800" dirty="0"/>
              <a:t>Static Electricity: an amber effect</a:t>
            </a:r>
          </a:p>
          <a:p>
            <a:pPr lvl="1"/>
            <a:r>
              <a:rPr lang="en-US" sz="2400" dirty="0"/>
              <a:t>An object becomes charged or “posses a net electric charge” due to rubbing</a:t>
            </a:r>
          </a:p>
          <a:p>
            <a:pPr lvl="1"/>
            <a:r>
              <a:rPr lang="en-US" sz="2400" dirty="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533400" y="3810000"/>
            <a:ext cx="6248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types of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electr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that attracts glass rod is negative.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This convention is still used.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14738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5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990600"/>
          </a:xfrm>
        </p:spPr>
        <p:txBody>
          <a:bodyPr/>
          <a:lstStyle/>
          <a:p>
            <a:r>
              <a:rPr lang="en-US" sz="3200" b="1" dirty="0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</a:t>
            </a:r>
            <a:r>
              <a:rPr lang="en-US" sz="2800" dirty="0" smtClean="0"/>
              <a:t> another </a:t>
            </a:r>
            <a:r>
              <a:rPr lang="en-US" sz="2800" dirty="0"/>
              <a:t>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treated algebraically so that</a:t>
            </a:r>
            <a:r>
              <a:rPr lang="en-US" sz="2400" dirty="0" smtClean="0"/>
              <a:t> at any time in the process the </a:t>
            </a:r>
            <a:r>
              <a:rPr lang="en-US" sz="2400" dirty="0"/>
              <a:t>net change in the amount of produced charge is 0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the comb acquires a negative charge and the hair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</a:t>
            </a:r>
            <a:r>
              <a:rPr lang="en-US" sz="2400" b="1" u="sng" dirty="0" smtClean="0">
                <a:solidFill>
                  <a:srgbClr val="A50021"/>
                </a:solidFill>
                <a:sym typeface="Wingdings" charset="2"/>
              </a:rPr>
              <a:t>!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 smtClean="0">
                <a:solidFill>
                  <a:srgbClr val="A50021"/>
                </a:solidFill>
                <a:sym typeface="Wingdings" charset="2"/>
              </a:rPr>
              <a:t>No net electric charge can be created or destroy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one object or one region of</a:t>
            </a:r>
            <a:r>
              <a:rPr lang="en-US" sz="2000" dirty="0" smtClean="0"/>
              <a:t> the space </a:t>
            </a:r>
            <a:r>
              <a:rPr lang="en-US" sz="2000" dirty="0"/>
              <a:t>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</p:spTree>
    <p:extLst>
      <p:ext uri="{BB962C8B-B14F-4D97-AF65-F5344CB8AC3E}">
        <p14:creationId xmlns:p14="http://schemas.microsoft.com/office/powerpoint/2010/main" val="2717807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531495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16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/>
              <a:t>Electric Charge in the 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nucleus 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called 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these?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towel 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114800" y="3019425"/>
            <a:ext cx="3074988" cy="37465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s many as the number of protons!!</a:t>
            </a:r>
          </a:p>
        </p:txBody>
      </p:sp>
    </p:spTree>
    <p:extLst>
      <p:ext uri="{BB962C8B-B14F-4D97-AF65-F5344CB8AC3E}">
        <p14:creationId xmlns:p14="http://schemas.microsoft.com/office/powerpoint/2010/main" val="640176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17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conductors of electricity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wooden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nonconductors or insulators.</a:t>
            </a:r>
          </a:p>
          <a:p>
            <a:pPr>
              <a:lnSpc>
                <a:spcPct val="90000"/>
              </a:lnSpc>
            </a:pPr>
            <a:r>
              <a:rPr lang="en-US" sz="280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re are third kind of materials called, semi-conductors, like silicon or germanium </a:t>
            </a:r>
            <a:r>
              <a:rPr lang="en-US" sz="240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12618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18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dirty="0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7086600" cy="5867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ones are attracted to the positively charged object and some will pass over to it, leaving the neutral object positively charged</a:t>
            </a:r>
            <a:r>
              <a:rPr lang="en-US" dirty="0" smtClean="0"/>
              <a:t>.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Charging by conduction</a:t>
            </a:r>
            <a:endParaRPr lang="en-US" dirty="0" smtClean="0"/>
          </a:p>
          <a:p>
            <a:pPr lvl="1"/>
            <a:r>
              <a:rPr lang="en-US" dirty="0"/>
              <a:t>If the objects get close, the free electrons in the neutral ones still move within the metal toward the charged object leaving the opposite 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27341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19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it is so large and conducts, the Earth 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for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he negative 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sitive charges 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7462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7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26/36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14/26 submitted the homework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Fantastic </a:t>
            </a:r>
            <a:r>
              <a:rPr lang="en-US" sz="2400" dirty="0">
                <a:latin typeface="Arial Narrow" charset="0"/>
                <a:ea typeface="ＭＳ Ｐゴシック" charset="0"/>
              </a:rPr>
              <a:t>job!!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You need my enrollment approval… So move quickly…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Remember, th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deadline for the first homework is 11pm tomorrow, Wednesday, June 8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You MUST submit the homework to obtain 100% credit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Also please be sure to make the payment in time otherwise your access as well as my access to the site for grading is cut.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eading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ssignments: CH21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– 7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 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Quiz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t the beginning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of the class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omorrow, Wed.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Jun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8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ppendix A1 – A8 and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what we’ve learned today!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20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 dirty="0" smtClean="0"/>
              <a:t>Electric charges </a:t>
            </a:r>
            <a:r>
              <a:rPr lang="en-US" sz="2800" dirty="0"/>
              <a:t>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electrical 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.</a:t>
            </a:r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  <p:extLst>
      <p:ext uri="{BB962C8B-B14F-4D97-AF65-F5344CB8AC3E}">
        <p14:creationId xmlns:p14="http://schemas.microsoft.com/office/powerpoint/2010/main" val="880158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21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4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134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22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3058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smtClean="0"/>
              <a:t>the biggest </a:t>
            </a:r>
            <a:r>
              <a:rPr lang="en-US" sz="2400" dirty="0"/>
              <a:t>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.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Equation" r:id="rId5" imgW="799920" imgH="380880" progId="Equation.DSMT4">
                  <p:embed/>
                </p:oleObj>
              </mc:Choice>
              <mc:Fallback>
                <p:oleObj name="Equation" r:id="rId5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622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ences to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06950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</a:t>
            </a: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between experimental measurements and theory are good for </a:t>
            </a:r>
            <a:r>
              <a:rPr lang="en-US" sz="28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 general principles formulated through theory is used to</a:t>
            </a: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mprove our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everyday lives,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even though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me laws can take a while til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3141400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How is universe created?</a:t>
            </a:r>
          </a:p>
        </p:txBody>
      </p:sp>
    </p:spTree>
    <p:extLst>
      <p:ext uri="{BB962C8B-B14F-4D97-AF65-F5344CB8AC3E}">
        <p14:creationId xmlns:p14="http://schemas.microsoft.com/office/powerpoint/2010/main" val="602374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Thinking light as waves, behaving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</a:t>
            </a:r>
            <a:endParaRPr lang="en-US" sz="280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Energy conserv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sym typeface="Wingdings" pitchFamily="-84" charset="2"/>
              </a:rPr>
              <a:t>The statement must be found experimentally valid to become a law</a:t>
            </a:r>
            <a:endParaRPr lang="en-US" sz="2400"/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Has some level of arbitrariness</a:t>
            </a:r>
          </a:p>
        </p:txBody>
      </p:sp>
    </p:spTree>
    <p:extLst>
      <p:ext uri="{BB962C8B-B14F-4D97-AF65-F5344CB8AC3E}">
        <p14:creationId xmlns:p14="http://schemas.microsoft.com/office/powerpoint/2010/main" val="790463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/>
              <a:t>Number of measurements </a:t>
            </a:r>
          </a:p>
          <a:p>
            <a:pPr lvl="1" eaLnBrk="1" hangingPunct="1"/>
            <a:r>
              <a:rPr lang="en-US"/>
              <a:t>Quality of instruments (meter stick vs micro-meter)</a:t>
            </a:r>
          </a:p>
          <a:p>
            <a:pPr lvl="1" eaLnBrk="1" hangingPunct="1"/>
            <a:r>
              <a:rPr lang="en-US"/>
              <a:t>Experience of the person doing measurements</a:t>
            </a:r>
          </a:p>
          <a:p>
            <a:pPr lvl="1" eaLnBrk="1" hangingPunct="1"/>
            <a:r>
              <a:rPr lang="en-US"/>
              <a:t>Etc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25908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39277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58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 smtClean="0"/>
              <a:t>The number 80 implies precision of +/- 1, between 79 and 81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 smtClean="0"/>
              <a:t>Significant figures: non-zero numbers or zeros that are not place-holders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100 has 5, because the 0’s after 1 indicate that the numbers in these digits are indeed 0’s.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1400000=3.14x10</a:t>
            </a:r>
            <a:r>
              <a:rPr lang="en-US" sz="1800" baseline="30000" dirty="0" smtClean="0">
                <a:ea typeface="ＭＳ Ｐゴシック" pitchFamily="-84" charset="-128"/>
              </a:rPr>
              <a:t>7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012=1.2x10</a:t>
            </a:r>
            <a:r>
              <a:rPr lang="en-US" sz="1800" baseline="30000" dirty="0" smtClean="0">
                <a:ea typeface="ＭＳ Ｐゴシック" pitchFamily="-84" charset="-128"/>
              </a:rPr>
              <a:t>-4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6831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9906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</a:t>
            </a:r>
            <a:r>
              <a:rPr lang="en-US" dirty="0" smtClean="0"/>
              <a:t>3333.1</a:t>
            </a:r>
            <a:r>
              <a:rPr lang="en-US" dirty="0"/>
              <a:t>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</a:t>
            </a:r>
            <a:r>
              <a:rPr lang="en-US" b="1" u="sng" dirty="0" smtClean="0">
                <a:solidFill>
                  <a:srgbClr val="A50021"/>
                </a:solidFill>
              </a:rPr>
              <a:t>digits</a:t>
            </a:r>
            <a:r>
              <a:rPr lang="en-US" dirty="0" smtClean="0"/>
              <a:t> </a:t>
            </a:r>
            <a:r>
              <a:rPr lang="en-US" dirty="0"/>
              <a:t>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6299200" y="2286000"/>
            <a:ext cx="956662" cy="461665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  <a:latin typeface="Arial Narrow" pitchFamily="-84" charset="0"/>
              </a:rPr>
              <a:t>3345.1</a:t>
            </a:r>
            <a:endParaRPr lang="en-US" dirty="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6576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7244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7244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5022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Can’t get any better than the worst </a:t>
            </a:r>
            <a:r>
              <a:rPr lang="en-US" b="1" dirty="0" smtClean="0">
                <a:solidFill>
                  <a:srgbClr val="A50021"/>
                </a:solidFill>
                <a:latin typeface="Arial Narrow" pitchFamily="-84" charset="0"/>
              </a:rPr>
              <a:t>of the measurements!</a:t>
            </a:r>
            <a:endParaRPr lang="en-US" b="1" dirty="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5578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  <p:extLst>
      <p:ext uri="{BB962C8B-B14F-4D97-AF65-F5344CB8AC3E}">
        <p14:creationId xmlns:p14="http://schemas.microsoft.com/office/powerpoint/2010/main" val="93659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783</TotalTime>
  <Words>2680</Words>
  <Application>Microsoft Macintosh PowerPoint</Application>
  <PresentationFormat>On-screen Show (4:3)</PresentationFormat>
  <Paragraphs>352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443-spring02</vt:lpstr>
      <vt:lpstr>Equation</vt:lpstr>
      <vt:lpstr>PHYS 1441 – Section 001 Lecture #2</vt:lpstr>
      <vt:lpstr>Announcements</vt:lpstr>
      <vt:lpstr>Extra Credit Special Project #1 </vt:lpstr>
      <vt:lpstr>Why do Physics?</vt:lpstr>
      <vt:lpstr>Brief History of Physics</vt:lpstr>
      <vt:lpstr>Models, Theories and Laws</vt:lpstr>
      <vt:lpstr>Uncertainties</vt:lpstr>
      <vt:lpstr>Significant Figures</vt:lpstr>
      <vt:lpstr>Significant Figures</vt:lpstr>
      <vt:lpstr>SI Base Quantities and Units</vt:lpstr>
      <vt:lpstr>Prefixes, expressions and their meanings</vt:lpstr>
      <vt:lpstr>How do we convert quantities from one unit to another?</vt:lpstr>
      <vt:lpstr>What does the Electric Force do?</vt:lpstr>
      <vt:lpstr>Static Electricity; Electric Charge and Its Conservation</vt:lpstr>
      <vt:lpstr>Static Electricity; Electric Charge and Its Conservation</vt:lpstr>
      <vt:lpstr>Electric Charge in the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368</cp:revision>
  <cp:lastPrinted>2016-06-07T19:03:45Z</cp:lastPrinted>
  <dcterms:created xsi:type="dcterms:W3CDTF">2012-01-19T04:21:20Z</dcterms:created>
  <dcterms:modified xsi:type="dcterms:W3CDTF">2016-06-07T19:03:53Z</dcterms:modified>
</cp:coreProperties>
</file>